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80" r:id="rId3"/>
    <p:sldId id="281" r:id="rId4"/>
    <p:sldId id="282" r:id="rId5"/>
    <p:sldId id="260" r:id="rId6"/>
  </p:sldIdLst>
  <p:sldSz cx="16276638" cy="9144000"/>
  <p:notesSz cx="6858000" cy="9144000"/>
  <p:defaultTextStyle>
    <a:defPPr>
      <a:defRPr lang="en-US"/>
    </a:defPPr>
    <a:lvl1pPr marL="0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6262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52524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8787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05049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31311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57573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83835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10098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51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6061" autoAdjust="0"/>
  </p:normalViewPr>
  <p:slideViewPr>
    <p:cSldViewPr>
      <p:cViewPr varScale="1">
        <p:scale>
          <a:sx n="62" d="100"/>
          <a:sy n="62" d="100"/>
        </p:scale>
        <p:origin x="696" y="62"/>
      </p:cViewPr>
      <p:guideLst>
        <p:guide orient="horz" pos="2880"/>
        <p:guide pos="512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6FAE1-9499-44EB-B41F-D9257660B1D4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2625" y="1143000"/>
            <a:ext cx="54927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BF3851-F63A-40CA-80EC-2C7FC95E7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901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1229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1115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020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0748" y="2840568"/>
            <a:ext cx="13835142" cy="196003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41496" y="5181600"/>
            <a:ext cx="11393647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7262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4525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178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9050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631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3575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083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8100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300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24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007037" y="488951"/>
            <a:ext cx="6516307" cy="10401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9640" y="488951"/>
            <a:ext cx="19286120" cy="10401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779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65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742" y="5875867"/>
            <a:ext cx="13835142" cy="1816100"/>
          </a:xfrm>
        </p:spPr>
        <p:txBody>
          <a:bodyPr anchor="t"/>
          <a:lstStyle>
            <a:lvl1pPr algn="l">
              <a:defRPr sz="6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5742" y="3875618"/>
            <a:ext cx="13835142" cy="2000249"/>
          </a:xfrm>
        </p:spPr>
        <p:txBody>
          <a:bodyPr anchor="b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726262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2pPr>
            <a:lvl3pPr marL="145252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3pPr>
            <a:lvl4pPr marL="2178787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4pPr>
            <a:lvl5pPr marL="2905049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5pPr>
            <a:lvl6pPr marL="3631311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6pPr>
            <a:lvl7pPr marL="4357573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7pPr>
            <a:lvl8pPr marL="5083835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8pPr>
            <a:lvl9pPr marL="5810098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5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9640" y="2844800"/>
            <a:ext cx="12899800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620717" y="2844800"/>
            <a:ext cx="12902627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14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046817"/>
            <a:ext cx="7191675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3832" y="2899833"/>
            <a:ext cx="7191675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268307" y="2046817"/>
            <a:ext cx="7194500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268307" y="2899833"/>
            <a:ext cx="7194500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7043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02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136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3" y="364067"/>
            <a:ext cx="5354902" cy="1549400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63713" y="364067"/>
            <a:ext cx="9099093" cy="7804151"/>
          </a:xfrm>
        </p:spPr>
        <p:txBody>
          <a:bodyPr/>
          <a:lstStyle>
            <a:lvl1pPr>
              <a:defRPr sz="5100"/>
            </a:lvl1pPr>
            <a:lvl2pPr>
              <a:defRPr sz="4400"/>
            </a:lvl2pPr>
            <a:lvl3pPr>
              <a:defRPr sz="38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3833" y="1913467"/>
            <a:ext cx="5354902" cy="6254751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068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0335" y="6400800"/>
            <a:ext cx="9765983" cy="755651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90335" y="817033"/>
            <a:ext cx="9765983" cy="5486400"/>
          </a:xfrm>
        </p:spPr>
        <p:txBody>
          <a:bodyPr/>
          <a:lstStyle>
            <a:lvl1pPr marL="0" indent="0">
              <a:buNone/>
              <a:defRPr sz="5100"/>
            </a:lvl1pPr>
            <a:lvl2pPr marL="726262" indent="0">
              <a:buNone/>
              <a:defRPr sz="4400"/>
            </a:lvl2pPr>
            <a:lvl3pPr marL="1452524" indent="0">
              <a:buNone/>
              <a:defRPr sz="3800"/>
            </a:lvl3pPr>
            <a:lvl4pPr marL="2178787" indent="0">
              <a:buNone/>
              <a:defRPr sz="3200"/>
            </a:lvl4pPr>
            <a:lvl5pPr marL="2905049" indent="0">
              <a:buNone/>
              <a:defRPr sz="3200"/>
            </a:lvl5pPr>
            <a:lvl6pPr marL="3631311" indent="0">
              <a:buNone/>
              <a:defRPr sz="3200"/>
            </a:lvl6pPr>
            <a:lvl7pPr marL="4357573" indent="0">
              <a:buNone/>
              <a:defRPr sz="3200"/>
            </a:lvl7pPr>
            <a:lvl8pPr marL="5083835" indent="0">
              <a:buNone/>
              <a:defRPr sz="3200"/>
            </a:lvl8pPr>
            <a:lvl9pPr marL="5810098" indent="0">
              <a:buNone/>
              <a:defRPr sz="3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90335" y="7156451"/>
            <a:ext cx="9765983" cy="1073149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296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  <a:prstGeom prst="rect">
            <a:avLst/>
          </a:prstGeom>
        </p:spPr>
        <p:txBody>
          <a:bodyPr vert="horz" lIns="145252" tIns="72626" rIns="145252" bIns="7262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133601"/>
            <a:ext cx="14648974" cy="6034617"/>
          </a:xfrm>
          <a:prstGeom prst="rect">
            <a:avLst/>
          </a:prstGeom>
        </p:spPr>
        <p:txBody>
          <a:bodyPr vert="horz" lIns="145252" tIns="72626" rIns="145252" bIns="7262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3832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l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61185" y="8475134"/>
            <a:ext cx="5154269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ct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664924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35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52524" rtl="0" eaLnBrk="1" latinLnBrk="0" hangingPunct="1">
        <a:spcBef>
          <a:spcPct val="0"/>
        </a:spcBef>
        <a:buNone/>
        <a:defRPr sz="7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44697" indent="-544697" algn="l" defTabSz="1452524" rtl="0" eaLnBrk="1" latinLnBrk="0" hangingPunct="1">
        <a:spcBef>
          <a:spcPct val="20000"/>
        </a:spcBef>
        <a:buFont typeface="Arial" pitchFamily="34" charset="0"/>
        <a:buChar char="•"/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180176" indent="-453914" algn="l" defTabSz="1452524" rtl="0" eaLnBrk="1" latinLnBrk="0" hangingPunct="1">
        <a:spcBef>
          <a:spcPct val="20000"/>
        </a:spcBef>
        <a:buFont typeface="Arial" pitchFamily="34" charset="0"/>
        <a:buChar char="–"/>
        <a:defRPr sz="4400" kern="1200">
          <a:solidFill>
            <a:schemeClr val="tx1"/>
          </a:solidFill>
          <a:latin typeface="+mn-lt"/>
          <a:ea typeface="+mn-ea"/>
          <a:cs typeface="+mn-cs"/>
        </a:defRPr>
      </a:lvl2pPr>
      <a:lvl3pPr marL="1815656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541918" indent="-363131" algn="l" defTabSz="1452524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8180" indent="-363131" algn="l" defTabSz="1452524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3994442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720704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446967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173229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6262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452524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2178787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05049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631311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357573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5083835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810098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10" Type="http://schemas.openxmlformats.org/officeDocument/2006/relationships/image" Target="../media/image13.png"/><Relationship Id="rId9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8.png"/><Relationship Id="rId15" Type="http://schemas.openxmlformats.org/officeDocument/2006/relationships/image" Target="../media/image22.png"/><Relationship Id="rId10" Type="http://schemas.openxmlformats.org/officeDocument/2006/relationships/image" Target="NULL"/><Relationship Id="rId9" Type="http://schemas.openxmlformats.org/officeDocument/2006/relationships/image" Target="../media/image5.png"/><Relationship Id="rId1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10" Type="http://schemas.openxmlformats.org/officeDocument/2006/relationships/image" Target="../media/image25.png"/><Relationship Id="rId4" Type="http://schemas.openxmlformats.org/officeDocument/2006/relationships/image" Target="../media/image4.pn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966119" y="5486400"/>
            <a:ext cx="11493262" cy="76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240" tIns="72620" rIns="145240" bIns="726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2431"/>
              </a:spcBef>
              <a:defRPr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7: QUY ĐỒNG MẪU SỐ CÁC PHÂN SỐ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341757" y="7680958"/>
            <a:ext cx="5867400" cy="699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240" tIns="72620" rIns="145240" bIns="726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b="1" i="1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Giáo viên: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5360705" y="1826549"/>
            <a:ext cx="5425546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939035" y="1981200"/>
            <a:ext cx="4398568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1243C7BD-13F6-B644-5C0F-29C71250F53F}"/>
              </a:ext>
            </a:extLst>
          </p:cNvPr>
          <p:cNvSpPr txBox="1"/>
          <p:nvPr/>
        </p:nvSpPr>
        <p:spPr>
          <a:xfrm>
            <a:off x="4005016" y="699645"/>
            <a:ext cx="813692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UBND QUẬN DƯƠNG KINH</a:t>
            </a:r>
            <a:b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TIỂU HỌC ANH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17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3984454" y="943309"/>
            <a:ext cx="7886011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7: QUY ĐỒNG MẪU SỐ CÁC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6775CDF-5F77-87D5-B1ED-B9C2B3A710E2}"/>
                  </a:ext>
                </a:extLst>
              </p:cNvPr>
              <p:cNvSpPr txBox="1"/>
              <p:nvPr/>
            </p:nvSpPr>
            <p:spPr>
              <a:xfrm>
                <a:off x="447676" y="2256174"/>
                <a:ext cx="10367170" cy="80861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Ví dụ: Quy đồng mẫu số hai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 sau</a:t>
                </a:r>
                <a:r>
                  <a:rPr lang="en-CA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6775CDF-5F77-87D5-B1ED-B9C2B3A71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76" y="2256174"/>
                <a:ext cx="10367170" cy="808619"/>
              </a:xfrm>
              <a:prstGeom prst="rect">
                <a:avLst/>
              </a:prstGeom>
              <a:blipFill>
                <a:blip r:embed="rId7"/>
                <a:stretch>
                  <a:fillRect l="-1470" b="-97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AA9371-7330-82BA-079B-12ED2ACEDAC9}"/>
                  </a:ext>
                </a:extLst>
              </p:cNvPr>
              <p:cNvSpPr txBox="1"/>
              <p:nvPr/>
            </p:nvSpPr>
            <p:spPr>
              <a:xfrm>
                <a:off x="335765" y="5483740"/>
                <a:ext cx="14588331" cy="8323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 đồng mẫu số hai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CA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 hai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AA9371-7330-82BA-079B-12ED2ACEDA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765" y="5483740"/>
                <a:ext cx="14588331" cy="832344"/>
              </a:xfrm>
              <a:prstGeom prst="rect">
                <a:avLst/>
              </a:prstGeom>
              <a:blipFill>
                <a:blip r:embed="rId8"/>
                <a:stretch>
                  <a:fillRect l="-961" b="-735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F0F53895-B82B-6A2D-A000-F025E00881A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719" y="1193127"/>
            <a:ext cx="2279659" cy="100082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EBB1618-C90A-3CCD-B4EA-792B9CFAD8B9}"/>
              </a:ext>
            </a:extLst>
          </p:cNvPr>
          <p:cNvSpPr txBox="1"/>
          <p:nvPr/>
        </p:nvSpPr>
        <p:spPr>
          <a:xfrm>
            <a:off x="335765" y="3517778"/>
            <a:ext cx="1480819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CA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: 4 = 3,  mẫu số chung là 12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DA74F25-F42B-ABD2-739E-2C089B95CBB5}"/>
                  </a:ext>
                </a:extLst>
              </p:cNvPr>
              <p:cNvSpPr txBox="1"/>
              <p:nvPr/>
            </p:nvSpPr>
            <p:spPr>
              <a:xfrm>
                <a:off x="376237" y="4510138"/>
                <a:ext cx="7914482" cy="8348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×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×</m:t>
                        </m:r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giữ nguyên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DA74F25-F42B-ABD2-739E-2C089B95C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37" y="4510138"/>
                <a:ext cx="7914482" cy="834844"/>
              </a:xfrm>
              <a:prstGeom prst="rect">
                <a:avLst/>
              </a:prstGeom>
              <a:blipFill>
                <a:blip r:embed="rId10"/>
                <a:stretch>
                  <a:fillRect b="-656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675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3984454" y="943309"/>
            <a:ext cx="7886011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7: QUY ĐỒNG MẪU SỐ CÁC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AA9371-7330-82BA-079B-12ED2ACEDAC9}"/>
                  </a:ext>
                </a:extLst>
              </p:cNvPr>
              <p:cNvSpPr txBox="1"/>
              <p:nvPr/>
            </p:nvSpPr>
            <p:spPr>
              <a:xfrm>
                <a:off x="4563645" y="3326047"/>
                <a:ext cx="2011354" cy="8323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CA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6AA9371-7330-82BA-079B-12ED2ACEDA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645" y="3326047"/>
                <a:ext cx="2011354" cy="832344"/>
              </a:xfrm>
              <a:prstGeom prst="rect">
                <a:avLst/>
              </a:prstGeom>
              <a:blipFill>
                <a:blip r:embed="rId7"/>
                <a:stretch>
                  <a:fillRect l="-7879" b="-735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E6120450-4AEA-F3E7-16AE-23A9DFEE03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6237" y="1050829"/>
            <a:ext cx="2914650" cy="132484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37738FE-A4E3-11F3-1800-D3B29FDC2B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805319" y="2453961"/>
            <a:ext cx="3048000" cy="423862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2664C63-AB5E-AB7D-4505-95286D84A76D}"/>
              </a:ext>
            </a:extLst>
          </p:cNvPr>
          <p:cNvSpPr txBox="1"/>
          <p:nvPr/>
        </p:nvSpPr>
        <p:spPr>
          <a:xfrm>
            <a:off x="447675" y="2521524"/>
            <a:ext cx="90622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Quy đồng mẫu số các phân số (theo mẫu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309BF51-764B-EC56-38AF-261F123506C7}"/>
                  </a:ext>
                </a:extLst>
              </p:cNvPr>
              <p:cNvSpPr txBox="1"/>
              <p:nvPr/>
            </p:nvSpPr>
            <p:spPr>
              <a:xfrm>
                <a:off x="628393" y="3326047"/>
                <a:ext cx="3356061" cy="177670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𝟒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𝟒</m:t>
                          </m:r>
                        </m:den>
                      </m:f>
                    </m:oMath>
                  </m:oMathPara>
                </a14:m>
                <a:endParaRPr lang="en-CA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309BF51-764B-EC56-38AF-261F12350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93" y="3326047"/>
                <a:ext cx="3356061" cy="1776705"/>
              </a:xfrm>
              <a:prstGeom prst="rect">
                <a:avLst/>
              </a:prstGeom>
              <a:blipFill>
                <a:blip r:embed="rId10"/>
                <a:stretch>
                  <a:fillRect l="-453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4072148-FBA3-714E-4B8E-5A9F5E0ECA37}"/>
                  </a:ext>
                </a:extLst>
              </p:cNvPr>
              <p:cNvSpPr txBox="1"/>
              <p:nvPr/>
            </p:nvSpPr>
            <p:spPr>
              <a:xfrm>
                <a:off x="7352875" y="3209577"/>
                <a:ext cx="2224878" cy="8348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CA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4072148-FBA3-714E-4B8E-5A9F5E0ECA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875" y="3209577"/>
                <a:ext cx="2224878" cy="834844"/>
              </a:xfrm>
              <a:prstGeom prst="rect">
                <a:avLst/>
              </a:prstGeom>
              <a:blipFill>
                <a:blip r:embed="rId11"/>
                <a:stretch>
                  <a:fillRect l="-6849" b="-661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0EED147-EA92-5F66-5CB6-7F3B4C21FA4A}"/>
                  </a:ext>
                </a:extLst>
              </p:cNvPr>
              <p:cNvSpPr txBox="1"/>
              <p:nvPr/>
            </p:nvSpPr>
            <p:spPr>
              <a:xfrm>
                <a:off x="1390315" y="5617409"/>
                <a:ext cx="2011354" cy="8323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CA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0EED147-EA92-5F66-5CB6-7F3B4C21FA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315" y="5617409"/>
                <a:ext cx="2011354" cy="832344"/>
              </a:xfrm>
              <a:prstGeom prst="rect">
                <a:avLst/>
              </a:prstGeom>
              <a:blipFill>
                <a:blip r:embed="rId12"/>
                <a:stretch>
                  <a:fillRect l="-7576" b="-656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ED6E4B3-F50A-F945-15DF-DBA17E81615F}"/>
                  </a:ext>
                </a:extLst>
              </p:cNvPr>
              <p:cNvSpPr txBox="1"/>
              <p:nvPr/>
            </p:nvSpPr>
            <p:spPr>
              <a:xfrm>
                <a:off x="4406174" y="5617409"/>
                <a:ext cx="3356061" cy="102752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</m:t>
                          </m:r>
                        </m:den>
                      </m:f>
                    </m:oMath>
                  </m:oMathPara>
                </a14:m>
                <a:endParaRPr lang="en-CA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ED6E4B3-F50A-F945-15DF-DBA17E8161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174" y="5617409"/>
                <a:ext cx="3356061" cy="10275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CDFA425-E652-C8CE-A4F9-3B1112D31FCD}"/>
                  </a:ext>
                </a:extLst>
              </p:cNvPr>
              <p:cNvSpPr txBox="1"/>
              <p:nvPr/>
            </p:nvSpPr>
            <p:spPr>
              <a:xfrm>
                <a:off x="1390315" y="7277645"/>
                <a:ext cx="2224878" cy="8348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den>
                    </m:f>
                  </m:oMath>
                </a14:m>
                <a:r>
                  <a:rPr lang="en-CA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CA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CDFA425-E652-C8CE-A4F9-3B1112D31F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315" y="7277645"/>
                <a:ext cx="2224878" cy="834844"/>
              </a:xfrm>
              <a:prstGeom prst="rect">
                <a:avLst/>
              </a:prstGeom>
              <a:blipFill>
                <a:blip r:embed="rId14"/>
                <a:stretch>
                  <a:fillRect l="-6849" b="-583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F15F05A-9443-5687-9EF1-24129D012829}"/>
                  </a:ext>
                </a:extLst>
              </p:cNvPr>
              <p:cNvSpPr txBox="1"/>
              <p:nvPr/>
            </p:nvSpPr>
            <p:spPr>
              <a:xfrm>
                <a:off x="4118583" y="7277645"/>
                <a:ext cx="4400736" cy="101771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𝟕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𝟎</m:t>
                          </m:r>
                        </m:den>
                      </m:f>
                    </m:oMath>
                  </m:oMathPara>
                </a14:m>
                <a:endParaRPr lang="en-CA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F15F05A-9443-5687-9EF1-24129D012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583" y="7277645"/>
                <a:ext cx="4400736" cy="10177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2741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7" grpId="0"/>
      <p:bldP spid="8" grpId="0" animBg="1"/>
      <p:bldP spid="10" grpId="0" animBg="1"/>
      <p:bldP spid="11" grpId="0" animBg="1"/>
      <p:bldP spid="12" grpId="0" animBg="1"/>
      <p:bldP spid="13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3984454" y="943309"/>
            <a:ext cx="7886011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7: QUY ĐỒNG MẪU SỐ CÁC PHÂN SỐ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6120450-4AEA-F3E7-16AE-23A9DFEE03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237" y="1050829"/>
            <a:ext cx="2914650" cy="13248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2664C63-AB5E-AB7D-4505-95286D84A76D}"/>
                  </a:ext>
                </a:extLst>
              </p:cNvPr>
              <p:cNvSpPr txBox="1"/>
              <p:nvPr/>
            </p:nvSpPr>
            <p:spPr>
              <a:xfrm>
                <a:off x="447675" y="2521524"/>
                <a:ext cx="12948444" cy="924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Tìm hai phân số lần lượt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có mẫu số chung là 12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2664C63-AB5E-AB7D-4505-95286D84A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75" y="2521524"/>
                <a:ext cx="12948444" cy="924805"/>
              </a:xfrm>
              <a:prstGeom prst="rect">
                <a:avLst/>
              </a:prstGeom>
              <a:blipFill>
                <a:blip r:embed="rId8"/>
                <a:stretch>
                  <a:fillRect l="-1412" b="-728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ED6E4B3-F50A-F945-15DF-DBA17E81615F}"/>
                  </a:ext>
                </a:extLst>
              </p:cNvPr>
              <p:cNvSpPr txBox="1"/>
              <p:nvPr/>
            </p:nvSpPr>
            <p:spPr>
              <a:xfrm>
                <a:off x="762522" y="4061639"/>
                <a:ext cx="3356061" cy="101771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CA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ED6E4B3-F50A-F945-15DF-DBA17E8161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22" y="4061639"/>
                <a:ext cx="3356061" cy="10177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F15F05A-9443-5687-9EF1-24129D012829}"/>
                  </a:ext>
                </a:extLst>
              </p:cNvPr>
              <p:cNvSpPr txBox="1"/>
              <p:nvPr/>
            </p:nvSpPr>
            <p:spPr>
              <a:xfrm>
                <a:off x="8456939" y="4071641"/>
                <a:ext cx="4400736" cy="101752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×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CA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F15F05A-9443-5687-9EF1-24129D012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939" y="4071641"/>
                <a:ext cx="4400736" cy="101752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941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Anh dep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93" y="388938"/>
            <a:ext cx="14920252" cy="875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3"/>
          <p:cNvSpPr>
            <a:spLocks noChangeArrowheads="1" noChangeShapeType="1" noTextEdit="1"/>
          </p:cNvSpPr>
          <p:nvPr/>
        </p:nvSpPr>
        <p:spPr bwMode="auto">
          <a:xfrm>
            <a:off x="209917" y="3657600"/>
            <a:ext cx="15617822" cy="1582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57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XIN CHÂN THÀNH CẢM ƠN </a:t>
            </a:r>
          </a:p>
          <a:p>
            <a:pPr algn="ctr"/>
            <a:r>
              <a:rPr lang="vi-VN" sz="57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QUÝ THẦY CÔ GIÁO VÀ CÁC EM</a:t>
            </a:r>
            <a:endParaRPr lang="en-US" sz="5700" b="1" kern="10" dirty="0">
              <a:ln w="19050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9295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9</TotalTime>
  <Words>239</Words>
  <Application>Microsoft Office PowerPoint</Application>
  <PresentationFormat>Custom</PresentationFormat>
  <Paragraphs>33</Paragraphs>
  <Slides>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mp</dc:creator>
  <cp:lastModifiedBy>Pham Dung</cp:lastModifiedBy>
  <cp:revision>4</cp:revision>
  <dcterms:created xsi:type="dcterms:W3CDTF">2023-03-12T09:05:59Z</dcterms:created>
  <dcterms:modified xsi:type="dcterms:W3CDTF">2025-04-02T15:02:03Z</dcterms:modified>
</cp:coreProperties>
</file>